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51" w:type="dxa"/>
        <w:tblInd w:w="-407" w:type="dxa"/>
        <w:tblLook w:val="04A0" w:firstRow="1" w:lastRow="0" w:firstColumn="1" w:lastColumn="0" w:noHBand="0" w:noVBand="1"/>
      </w:tblPr>
      <w:tblGrid>
        <w:gridCol w:w="3671"/>
        <w:gridCol w:w="6480"/>
      </w:tblGrid>
      <w:tr w:rsidR="0029445A" w:rsidRPr="0029445A" w14:paraId="2457FD03" w14:textId="77777777" w:rsidTr="00D062F7">
        <w:tc>
          <w:tcPr>
            <w:tcW w:w="3671" w:type="dxa"/>
            <w:hideMark/>
          </w:tcPr>
          <w:p w14:paraId="1639315D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SỞ GIÁO DỤC VÀ ĐÀO TẠO</w:t>
            </w:r>
          </w:p>
        </w:tc>
        <w:tc>
          <w:tcPr>
            <w:tcW w:w="6480" w:type="dxa"/>
            <w:hideMark/>
          </w:tcPr>
          <w:p w14:paraId="2B2778F4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Ề KIỂM TRA CUỐI KÌ I</w:t>
            </w:r>
          </w:p>
        </w:tc>
      </w:tr>
      <w:tr w:rsidR="0029445A" w:rsidRPr="0029445A" w14:paraId="2C738134" w14:textId="77777777" w:rsidTr="00D062F7">
        <w:tc>
          <w:tcPr>
            <w:tcW w:w="3671" w:type="dxa"/>
            <w:hideMark/>
          </w:tcPr>
          <w:p w14:paraId="5E9223CB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THÀNH PHỐ HỒ CHÍ MINH</w:t>
            </w:r>
          </w:p>
        </w:tc>
        <w:tc>
          <w:tcPr>
            <w:tcW w:w="6480" w:type="dxa"/>
            <w:hideMark/>
          </w:tcPr>
          <w:p w14:paraId="27741C6E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ĂM HỌC 2021 – 2022</w:t>
            </w:r>
          </w:p>
        </w:tc>
      </w:tr>
      <w:tr w:rsidR="0029445A" w:rsidRPr="0029445A" w14:paraId="5AC1949D" w14:textId="77777777" w:rsidTr="00D062F7">
        <w:tc>
          <w:tcPr>
            <w:tcW w:w="3671" w:type="dxa"/>
            <w:hideMark/>
          </w:tcPr>
          <w:p w14:paraId="6630682D" w14:textId="77777777" w:rsidR="0029445A" w:rsidRPr="0029445A" w:rsidRDefault="0029445A" w:rsidP="0029445A">
            <w:pPr>
              <w:spacing w:after="0" w:line="23" w:lineRule="atLeast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TRƯỜNG TH, THCS VÀ THPT TÂN PHÚ</w:t>
            </w:r>
          </w:p>
          <w:p w14:paraId="6A1980B4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 wp14:anchorId="5467D301" wp14:editId="2E16A854">
                      <wp:simplePos x="0" y="0"/>
                      <wp:positionH relativeFrom="column">
                        <wp:posOffset>852805</wp:posOffset>
                      </wp:positionH>
                      <wp:positionV relativeFrom="paragraph">
                        <wp:posOffset>53339</wp:posOffset>
                      </wp:positionV>
                      <wp:extent cx="1276350" cy="0"/>
                      <wp:effectExtent l="0" t="0" r="0" b="0"/>
                      <wp:wrapNone/>
                      <wp:docPr id="2" name="Đường kết nối Mũi tên Thẳng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6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D36B4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Đường kết nối Mũi tên Thẳng 3" o:spid="_x0000_s1026" type="#_x0000_t32" style="position:absolute;margin-left:67.15pt;margin-top:4.2pt;width:100.5pt;height:0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HJquAEAAFYDAAAOAAAAZHJzL2Uyb0RvYy54bWysU8Fu2zAMvQ/YPwi6L44zpN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"/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Ngày KT: ……………..</w:t>
            </w:r>
          </w:p>
        </w:tc>
        <w:tc>
          <w:tcPr>
            <w:tcW w:w="6480" w:type="dxa"/>
            <w:hideMark/>
          </w:tcPr>
          <w:p w14:paraId="6F6B6AFB" w14:textId="77777777" w:rsidR="0029445A" w:rsidRPr="0029445A" w:rsidRDefault="0029445A" w:rsidP="0029445A">
            <w:pPr>
              <w:spacing w:after="0" w:line="23" w:lineRule="atLeast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6432" behindDoc="0" locked="0" layoutInCell="1" allowOverlap="1" wp14:anchorId="364465A0" wp14:editId="78FB6D0F">
                      <wp:simplePos x="0" y="0"/>
                      <wp:positionH relativeFrom="column">
                        <wp:posOffset>1139190</wp:posOffset>
                      </wp:positionH>
                      <wp:positionV relativeFrom="paragraph">
                        <wp:posOffset>6349</wp:posOffset>
                      </wp:positionV>
                      <wp:extent cx="1628775" cy="0"/>
                      <wp:effectExtent l="0" t="0" r="0" b="0"/>
                      <wp:wrapNone/>
                      <wp:docPr id="3" name="Đường kết nối Mũi tên Thẳng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8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CAEE34" id="Đường kết nối Mũi tên Thẳng 2" o:spid="_x0000_s1026" type="#_x0000_t32" style="position:absolute;margin-left:89.7pt;margin-top:.5pt;width:128.25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"/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ÔN TOÁN – LỚP 9</w:t>
            </w:r>
          </w:p>
          <w:p w14:paraId="06F4071D" w14:textId="77777777" w:rsidR="0029445A" w:rsidRPr="0029445A" w:rsidRDefault="0029445A" w:rsidP="0029445A">
            <w:pPr>
              <w:spacing w:before="120" w:after="0" w:line="23" w:lineRule="atLeast"/>
              <w:jc w:val="center"/>
              <w:rPr>
                <w:rFonts w:ascii="Times New Roman" w:eastAsia="Calibri" w:hAnsi="Times New Roman" w:cs="Times New Roman"/>
                <w:b/>
                <w:bCs/>
                <w:i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b/>
                <w:bCs/>
                <w:i/>
                <w:sz w:val="26"/>
                <w:szCs w:val="26"/>
              </w:rPr>
              <w:t>Thời gian làm bài: 90 phút</w:t>
            </w:r>
          </w:p>
        </w:tc>
      </w:tr>
    </w:tbl>
    <w:p w14:paraId="4F6F23E6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>Đề 1</w:t>
      </w:r>
    </w:p>
    <w:p w14:paraId="75C118BA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>Câu 1: ( 2.5 điểm)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 Tính:</w:t>
      </w:r>
    </w:p>
    <w:p w14:paraId="0BDE802C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  <w:sectPr w:rsidR="0029445A" w:rsidRPr="0029445A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1E7E156" w14:textId="0FAA3E7B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2944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500" w:dyaOrig="499" w14:anchorId="19A81A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5.2pt" o:ole="">
            <v:imagedata r:id="rId4" o:title=""/>
          </v:shape>
          <o:OLEObject Type="Embed" ProgID="Equation.DSMT4" ShapeID="_x0000_i1025" DrawAspect="Content" ObjectID="_1702919053" r:id="rId5"/>
        </w:object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</w:p>
    <w:p w14:paraId="67BC99C6" w14:textId="01B003F8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  <w:sectPr w:rsidR="0029445A" w:rsidRPr="0029445A" w:rsidSect="009C2B9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r w:rsidRPr="002944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219" w:dyaOrig="499" w14:anchorId="61086FC6">
          <v:shape id="_x0000_i1026" type="#_x0000_t75" style="width:61.2pt;height:24.6pt" o:ole="">
            <v:imagedata r:id="rId6" o:title=""/>
          </v:shape>
          <o:OLEObject Type="Embed" ProgID="Equation.DSMT4" ShapeID="_x0000_i1026" DrawAspect="Content" ObjectID="_1702919054" r:id="rId7"/>
        </w:object>
      </w:r>
    </w:p>
    <w:p w14:paraId="496432BF" w14:textId="5CB95483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c) </w:t>
      </w:r>
      <w:r w:rsidRPr="0029445A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840" w:dyaOrig="620" w14:anchorId="1BB4E0CA">
          <v:shape id="_x0000_i1027" type="#_x0000_t75" style="width:142.2pt;height:31.2pt" o:ole="">
            <v:imagedata r:id="rId8" o:title=""/>
          </v:shape>
          <o:OLEObject Type="Embed" ProgID="Equation.DSMT4" ShapeID="_x0000_i1027" DrawAspect="Content" ObjectID="_1702919055" r:id="rId9"/>
        </w:object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  <w:t xml:space="preserve">d) </w:t>
      </w:r>
      <w:r w:rsidRPr="0029445A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820" w:dyaOrig="660" w14:anchorId="05206167">
          <v:shape id="_x0000_i1028" type="#_x0000_t75" style="width:91.2pt;height:33pt" o:ole="">
            <v:imagedata r:id="rId10" o:title=""/>
          </v:shape>
          <o:OLEObject Type="Embed" ProgID="Equation.DSMT4" ShapeID="_x0000_i1028" DrawAspect="Content" ObjectID="_1702919056" r:id="rId11"/>
        </w:object>
      </w:r>
    </w:p>
    <w:p w14:paraId="23FB9FDB" w14:textId="06DC97E2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e) </w:t>
      </w:r>
      <w:r w:rsidRPr="0029445A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200" w:dyaOrig="440" w14:anchorId="464572DA">
          <v:shape id="_x0000_i1029" type="#_x0000_t75" style="width:109.8pt;height:21.6pt" o:ole="">
            <v:imagedata r:id="rId12" o:title=""/>
          </v:shape>
          <o:OLEObject Type="Embed" ProgID="Equation.DSMT4" ShapeID="_x0000_i1029" DrawAspect="Content" ObjectID="_1702919057" r:id="rId13"/>
        </w:object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</w:p>
    <w:p w14:paraId="07305F91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>Câu  2: ( 1.5 điểm)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 Giải Phương trình:</w:t>
      </w:r>
    </w:p>
    <w:p w14:paraId="65CEEA55" w14:textId="16FEF62A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29445A">
        <w:rPr>
          <w:rFonts w:ascii="Times New Roman" w:eastAsia="Calibri" w:hAnsi="Times New Roman" w:cs="Times New Roman"/>
          <w:position w:val="-8"/>
          <w:sz w:val="26"/>
          <w:szCs w:val="26"/>
        </w:rPr>
        <w:object w:dxaOrig="2079" w:dyaOrig="360" w14:anchorId="7153E524">
          <v:shape id="_x0000_i1030" type="#_x0000_t75" style="width:103.8pt;height:18pt" o:ole="">
            <v:imagedata r:id="rId14" o:title=""/>
          </v:shape>
          <o:OLEObject Type="Embed" ProgID="Equation.DSMT4" ShapeID="_x0000_i1030" DrawAspect="Content" ObjectID="_1702919058" r:id="rId15"/>
        </w:object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</w:r>
      <w:r w:rsidRPr="0029445A">
        <w:rPr>
          <w:rFonts w:ascii="Times New Roman" w:eastAsia="Calibri" w:hAnsi="Times New Roman" w:cs="Times New Roman"/>
          <w:sz w:val="26"/>
          <w:szCs w:val="26"/>
        </w:rPr>
        <w:tab/>
        <w:t xml:space="preserve">            b) </w:t>
      </w:r>
      <w:r w:rsidRPr="002944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400" w:dyaOrig="499" w14:anchorId="3A8A8F03">
          <v:shape id="_x0000_i1031" type="#_x0000_t75" style="width:69.6pt;height:24.6pt" o:ole="">
            <v:imagedata r:id="rId16" o:title=""/>
          </v:shape>
          <o:OLEObject Type="Embed" ProgID="Equation.DSMT4" ShapeID="_x0000_i1031" DrawAspect="Content" ObjectID="_1702919059" r:id="rId17"/>
        </w:object>
      </w:r>
    </w:p>
    <w:p w14:paraId="4E00A29C" w14:textId="1781DF1C" w:rsidR="0029445A" w:rsidRPr="0029445A" w:rsidRDefault="0029445A" w:rsidP="0029445A">
      <w:pPr>
        <w:spacing w:after="200" w:line="276" w:lineRule="auto"/>
        <w:ind w:right="720"/>
        <w:rPr>
          <w:rFonts w:ascii="Times New Roman" w:eastAsia="Calibri" w:hAnsi="Times New Roman" w:cs="Times New Roman"/>
          <w:sz w:val="26"/>
          <w:szCs w:val="26"/>
          <w:lang w:val="es-MX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>Câu  3: ( 2.0 điểm)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Cho  hàm số : y = x + </w:t>
      </w:r>
      <w:r>
        <w:rPr>
          <w:rFonts w:ascii="Times New Roman" w:eastAsia="Calibri" w:hAnsi="Times New Roman" w:cs="Times New Roman"/>
          <w:sz w:val="26"/>
          <w:szCs w:val="26"/>
          <w:lang w:val="es-MX"/>
        </w:rPr>
        <w:t>3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 ( D</w:t>
      </w:r>
      <w:r w:rsidRPr="0029445A">
        <w:rPr>
          <w:rFonts w:ascii="Times New Roman" w:eastAsia="Calibri" w:hAnsi="Times New Roman" w:cs="Times New Roman"/>
          <w:sz w:val="26"/>
          <w:szCs w:val="26"/>
          <w:vertAlign w:val="subscript"/>
          <w:lang w:val="es-MX"/>
        </w:rPr>
        <w:t xml:space="preserve">1 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) </w:t>
      </w:r>
    </w:p>
    <w:p w14:paraId="096B0B73" w14:textId="77777777" w:rsidR="0029445A" w:rsidRPr="0029445A" w:rsidRDefault="0029445A" w:rsidP="0029445A">
      <w:pPr>
        <w:spacing w:after="200" w:line="276" w:lineRule="auto"/>
        <w:ind w:right="720"/>
        <w:rPr>
          <w:rFonts w:ascii="Times New Roman" w:eastAsia="Calibri" w:hAnsi="Times New Roman" w:cs="Times New Roman"/>
          <w:sz w:val="26"/>
          <w:szCs w:val="26"/>
          <w:lang w:val="es-MX"/>
        </w:rPr>
      </w:pP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>a) Vẽ đường thẳng  ( D</w:t>
      </w:r>
      <w:r w:rsidRPr="0029445A">
        <w:rPr>
          <w:rFonts w:ascii="Times New Roman" w:eastAsia="Calibri" w:hAnsi="Times New Roman" w:cs="Times New Roman"/>
          <w:sz w:val="26"/>
          <w:szCs w:val="26"/>
          <w:vertAlign w:val="subscript"/>
          <w:lang w:val="es-MX"/>
        </w:rPr>
        <w:t xml:space="preserve">1 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>) trên mặt phẳng tọa độ Oxy.</w:t>
      </w:r>
    </w:p>
    <w:p w14:paraId="6AA2E6E8" w14:textId="371FD332" w:rsidR="0029445A" w:rsidRPr="0029445A" w:rsidRDefault="0029445A" w:rsidP="0029445A">
      <w:pPr>
        <w:spacing w:after="200" w:line="276" w:lineRule="auto"/>
        <w:ind w:right="720"/>
        <w:rPr>
          <w:rFonts w:ascii="Times New Roman" w:eastAsia="Calibri" w:hAnsi="Times New Roman" w:cs="Times New Roman"/>
          <w:sz w:val="26"/>
          <w:szCs w:val="26"/>
          <w:lang w:val="es-MX"/>
        </w:rPr>
      </w:pP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b) Cho hàm số:  y =  -2x - </w:t>
      </w:r>
      <w:r>
        <w:rPr>
          <w:rFonts w:ascii="Times New Roman" w:eastAsia="Calibri" w:hAnsi="Times New Roman" w:cs="Times New Roman"/>
          <w:sz w:val="26"/>
          <w:szCs w:val="26"/>
          <w:lang w:val="es-MX"/>
        </w:rPr>
        <w:t>3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( D</w:t>
      </w:r>
      <w:r w:rsidRPr="0029445A">
        <w:rPr>
          <w:rFonts w:ascii="Times New Roman" w:eastAsia="Calibri" w:hAnsi="Times New Roman" w:cs="Times New Roman"/>
          <w:sz w:val="26"/>
          <w:szCs w:val="26"/>
          <w:vertAlign w:val="subscript"/>
          <w:lang w:val="es-MX"/>
        </w:rPr>
        <w:t>2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). </w:t>
      </w:r>
    </w:p>
    <w:p w14:paraId="068151F6" w14:textId="77777777" w:rsidR="0029445A" w:rsidRPr="0029445A" w:rsidRDefault="0029445A" w:rsidP="0029445A">
      <w:pPr>
        <w:spacing w:after="200" w:line="276" w:lineRule="auto"/>
        <w:ind w:right="720"/>
        <w:rPr>
          <w:rFonts w:ascii="Times New Roman" w:eastAsia="Calibri" w:hAnsi="Times New Roman" w:cs="Times New Roman"/>
          <w:sz w:val="26"/>
          <w:szCs w:val="26"/>
          <w:lang w:val="es-MX"/>
        </w:rPr>
      </w:pP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>Tìm tọa độ giao điểm của hai đường thẳng ( D</w:t>
      </w:r>
      <w:r w:rsidRPr="0029445A">
        <w:rPr>
          <w:rFonts w:ascii="Times New Roman" w:eastAsia="Calibri" w:hAnsi="Times New Roman" w:cs="Times New Roman"/>
          <w:sz w:val="26"/>
          <w:szCs w:val="26"/>
          <w:vertAlign w:val="subscript"/>
          <w:lang w:val="es-MX"/>
        </w:rPr>
        <w:t xml:space="preserve">1 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>) và ( D</w:t>
      </w:r>
      <w:r w:rsidRPr="0029445A">
        <w:rPr>
          <w:rFonts w:ascii="Times New Roman" w:eastAsia="Calibri" w:hAnsi="Times New Roman" w:cs="Times New Roman"/>
          <w:sz w:val="26"/>
          <w:szCs w:val="26"/>
          <w:vertAlign w:val="subscript"/>
          <w:lang w:val="es-MX"/>
        </w:rPr>
        <w:t>2</w:t>
      </w:r>
      <w:r w:rsidRPr="0029445A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) bằng phép tính.</w:t>
      </w:r>
    </w:p>
    <w:p w14:paraId="2A3211A0" w14:textId="1AC61E4B" w:rsidR="0029445A" w:rsidRPr="006E46E6" w:rsidRDefault="0029445A" w:rsidP="0029445A">
      <w:pPr>
        <w:spacing w:after="200" w:line="276" w:lineRule="auto"/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</w:pPr>
      <w:r w:rsidRPr="006E46E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6E46E6">
        <w:rPr>
          <w:rFonts w:ascii="Times New Roman" w:eastAsia="Calibri" w:hAnsi="Times New Roman" w:cs="Times New Roman"/>
          <w:b/>
          <w:color w:val="222222"/>
          <w:sz w:val="26"/>
          <w:szCs w:val="26"/>
          <w:shd w:val="clear" w:color="auto" w:fill="FFFFFF"/>
        </w:rPr>
        <w:t xml:space="preserve"> 4: ( 0.5 điểm)</w:t>
      </w:r>
      <w:r w:rsidRPr="006E46E6"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  <w:r w:rsidRPr="006E46E6">
        <w:rPr>
          <w:rFonts w:ascii="Times New Roman" w:eastAsia="Calibri" w:hAnsi="Times New Roman" w:cs="Times New Roman"/>
          <w:sz w:val="26"/>
          <w:szCs w:val="26"/>
          <w:lang w:val="nl-NL"/>
        </w:rPr>
        <w:t>Cho rằng diện tích rừng nhiệt đơi trên Trái Đất được xác định bởi hàm số S=718,3-4,6t trong đó S tính bằng triệu hec-ta, t tính bằng số năm kể từ năm 1990. Hãy tính diện tích rừng nhiệt đới vào thời điểm cuối các năm 1990 và 2021.</w:t>
      </w:r>
    </w:p>
    <w:p w14:paraId="5DDAF6FF" w14:textId="26F96409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>Câu  5: ( 1.0 điểm)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 Cho tam giác ABC vuông tại A có AB =</w:t>
      </w:r>
      <w:r w:rsidR="00654459">
        <w:rPr>
          <w:rFonts w:ascii="Times New Roman" w:eastAsia="Calibri" w:hAnsi="Times New Roman" w:cs="Times New Roman"/>
          <w:sz w:val="26"/>
          <w:szCs w:val="26"/>
        </w:rPr>
        <w:t xml:space="preserve"> 6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cm, </w:t>
      </w:r>
      <w:r w:rsidR="00654459">
        <w:rPr>
          <w:rFonts w:ascii="Times New Roman" w:eastAsia="Calibri" w:hAnsi="Times New Roman" w:cs="Times New Roman"/>
          <w:sz w:val="26"/>
          <w:szCs w:val="26"/>
        </w:rPr>
        <w:t>B</w:t>
      </w: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C = </w:t>
      </w:r>
      <w:r w:rsidR="00654459">
        <w:rPr>
          <w:rFonts w:ascii="Times New Roman" w:eastAsia="Calibri" w:hAnsi="Times New Roman" w:cs="Times New Roman"/>
          <w:sz w:val="26"/>
          <w:szCs w:val="26"/>
        </w:rPr>
        <w:t>10</w:t>
      </w:r>
      <w:r w:rsidRPr="0029445A">
        <w:rPr>
          <w:rFonts w:ascii="Times New Roman" w:eastAsia="Calibri" w:hAnsi="Times New Roman" w:cs="Times New Roman"/>
          <w:sz w:val="26"/>
          <w:szCs w:val="26"/>
        </w:rPr>
        <w:t>cm.</w:t>
      </w:r>
    </w:p>
    <w:p w14:paraId="3442869B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>a) Tính số đo góc C.</w:t>
      </w:r>
    </w:p>
    <w:p w14:paraId="7732A659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9445A">
        <w:rPr>
          <w:rFonts w:ascii="Times New Roman" w:eastAsia="Calibri" w:hAnsi="Times New Roman" w:cs="Times New Roman"/>
          <w:sz w:val="26"/>
          <w:szCs w:val="26"/>
        </w:rPr>
        <w:t xml:space="preserve">b) Kẻ đường cao AH </w:t>
      </w:r>
      <w:r w:rsidRPr="0029445A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20" w:dyaOrig="340" w14:anchorId="5CA753C0">
          <v:shape id="_x0000_i1032" type="#_x0000_t75" style="width:51pt;height:16.8pt" o:ole="">
            <v:imagedata r:id="rId18" o:title=""/>
          </v:shape>
          <o:OLEObject Type="Embed" ProgID="Equation.DSMT4" ShapeID="_x0000_i1032" DrawAspect="Content" ObjectID="_1702919060" r:id="rId19"/>
        </w:object>
      </w:r>
      <w:r w:rsidRPr="0029445A">
        <w:rPr>
          <w:rFonts w:ascii="Times New Roman" w:eastAsia="Calibri" w:hAnsi="Times New Roman" w:cs="Times New Roman"/>
          <w:sz w:val="26"/>
          <w:szCs w:val="26"/>
        </w:rPr>
        <w:t>. Tính AH.</w:t>
      </w:r>
    </w:p>
    <w:p w14:paraId="27EFF99D" w14:textId="77777777" w:rsidR="00654459" w:rsidRPr="0029445A" w:rsidRDefault="0029445A" w:rsidP="0029445A">
      <w:pPr>
        <w:shd w:val="clear" w:color="auto" w:fill="FFFFFF"/>
        <w:spacing w:after="0" w:line="276" w:lineRule="auto"/>
        <w:jc w:val="both"/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29445A">
        <w:rPr>
          <w:rFonts w:ascii="Times New Roman" w:eastAsia="Calibri" w:hAnsi="Times New Roman" w:cs="Times New Roman"/>
          <w:b/>
          <w:color w:val="222222"/>
          <w:sz w:val="26"/>
          <w:szCs w:val="26"/>
          <w:shd w:val="clear" w:color="auto" w:fill="FFFFFF"/>
        </w:rPr>
        <w:t xml:space="preserve"> 6: ( 0.5 điểm)</w:t>
      </w:r>
      <w:r w:rsidRPr="0029445A"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</w:p>
    <w:tbl>
      <w:tblPr>
        <w:tblW w:w="9468" w:type="dxa"/>
        <w:tblLayout w:type="fixed"/>
        <w:tblLook w:val="04A0" w:firstRow="1" w:lastRow="0" w:firstColumn="1" w:lastColumn="0" w:noHBand="0" w:noVBand="1"/>
      </w:tblPr>
      <w:tblGrid>
        <w:gridCol w:w="4878"/>
        <w:gridCol w:w="4590"/>
      </w:tblGrid>
      <w:tr w:rsidR="00654459" w:rsidRPr="002A01FF" w14:paraId="03F3CBD0" w14:textId="77777777" w:rsidTr="00D062F7">
        <w:tc>
          <w:tcPr>
            <w:tcW w:w="4878" w:type="dxa"/>
            <w:shd w:val="clear" w:color="auto" w:fill="auto"/>
          </w:tcPr>
          <w:p w14:paraId="3C47CEFB" w14:textId="77777777" w:rsidR="00654459" w:rsidRPr="004A08BB" w:rsidRDefault="00654459" w:rsidP="00D062F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A08B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 xml:space="preserve"> </w:t>
            </w:r>
            <w:r w:rsidRPr="004A08BB">
              <w:rPr>
                <w:rFonts w:ascii="Times New Roman" w:eastAsia="Times New Roman" w:hAnsi="Times New Roman" w:cs="Times New Roman"/>
                <w:sz w:val="26"/>
                <w:szCs w:val="26"/>
              </w:rPr>
              <w:t>Hai chiếc kinh khí cầu được thả lên trên cùng một độ cao AD = BC = 350m. Tại mặt đất ở vị trí E người ta quan sát và đo được hai góc hạ của kinh khí cầu tạo với phương ngang lần lượt là 60</w:t>
            </w:r>
            <w:r w:rsidRPr="004A08BB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4A08B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30</w:t>
            </w:r>
            <w:r w:rsidRPr="004A08BB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4A08B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 Tính khoảng cách giữa hai kinh khí cầu. </w:t>
            </w:r>
          </w:p>
        </w:tc>
        <w:tc>
          <w:tcPr>
            <w:tcW w:w="4590" w:type="dxa"/>
            <w:shd w:val="clear" w:color="auto" w:fill="auto"/>
          </w:tcPr>
          <w:p w14:paraId="29DC4FF2" w14:textId="77777777" w:rsidR="00654459" w:rsidRPr="004A08BB" w:rsidRDefault="00654459" w:rsidP="00D062F7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 w:eastAsia="vi-VN"/>
              </w:rPr>
            </w:pPr>
            <w:r w:rsidRPr="004A08BB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3ADE9652" wp14:editId="0839A4A1">
                  <wp:extent cx="2085975" cy="13716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9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E6B299" w14:textId="77777777" w:rsidR="006E46E6" w:rsidRDefault="0029445A" w:rsidP="006E46E6">
      <w:pPr>
        <w:pStyle w:val="NoSpacing"/>
        <w:spacing w:line="360" w:lineRule="auto"/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</w:pPr>
      <w:r w:rsidRPr="0029445A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Pr="0029445A">
        <w:rPr>
          <w:rFonts w:ascii="Times New Roman" w:eastAsia="Calibri" w:hAnsi="Times New Roman" w:cs="Times New Roman"/>
          <w:b/>
          <w:color w:val="222222"/>
          <w:sz w:val="26"/>
          <w:szCs w:val="26"/>
          <w:shd w:val="clear" w:color="auto" w:fill="FFFFFF"/>
        </w:rPr>
        <w:t>7: ( 2.0 điểm)</w:t>
      </w:r>
      <w:r w:rsidR="006E46E6">
        <w:rPr>
          <w:rFonts w:ascii="Times New Roman" w:eastAsia="Calibri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</w:p>
    <w:p w14:paraId="001BC25B" w14:textId="15523479" w:rsidR="006E46E6" w:rsidRPr="000736B5" w:rsidRDefault="006E46E6" w:rsidP="006E46E6">
      <w:pPr>
        <w:shd w:val="clear" w:color="auto" w:fill="FFFFFF"/>
        <w:spacing w:after="0"/>
        <w:jc w:val="both"/>
        <w:rPr>
          <w:rFonts w:ascii="Times New Roman" w:hAnsi="Times New Roman"/>
          <w:sz w:val="26"/>
          <w:szCs w:val="26"/>
        </w:rPr>
      </w:pPr>
      <w:r w:rsidRPr="000736B5">
        <w:rPr>
          <w:rFonts w:ascii="Times New Roman" w:hAnsi="Times New Roman"/>
          <w:sz w:val="26"/>
          <w:szCs w:val="26"/>
        </w:rPr>
        <w:t>Cho ∆ABC nội tiếp đường tròn (O;R) đường kính AB và AC &gt; BC. Vẽ tiếp tuyeến của đường tròn tại A và C cắt nhau tại M.</w:t>
      </w:r>
    </w:p>
    <w:p w14:paraId="43FBBB7B" w14:textId="77777777" w:rsidR="006E46E6" w:rsidRPr="000736B5" w:rsidRDefault="006E46E6" w:rsidP="006E46E6">
      <w:pPr>
        <w:shd w:val="clear" w:color="auto" w:fill="FFFFFF"/>
        <w:spacing w:after="0"/>
        <w:jc w:val="both"/>
        <w:rPr>
          <w:rFonts w:ascii="Times New Roman" w:hAnsi="Times New Roman"/>
          <w:color w:val="222222"/>
          <w:sz w:val="26"/>
          <w:szCs w:val="26"/>
          <w:shd w:val="clear" w:color="auto" w:fill="FFFFFF"/>
        </w:rPr>
      </w:pPr>
      <w:r w:rsidRPr="000736B5">
        <w:rPr>
          <w:rFonts w:ascii="Times New Roman" w:hAnsi="Times New Roman"/>
          <w:sz w:val="26"/>
          <w:szCs w:val="26"/>
        </w:rPr>
        <w:t>a) Chứng minh:  OD vuông góc AC tại H.</w:t>
      </w:r>
    </w:p>
    <w:p w14:paraId="2B542DC9" w14:textId="77777777" w:rsidR="006E46E6" w:rsidRPr="000736B5" w:rsidRDefault="006E46E6" w:rsidP="006E46E6">
      <w:pPr>
        <w:jc w:val="both"/>
        <w:rPr>
          <w:rFonts w:ascii="Times New Roman" w:hAnsi="Times New Roman"/>
          <w:sz w:val="26"/>
          <w:szCs w:val="26"/>
        </w:rPr>
      </w:pPr>
      <w:r w:rsidRPr="000736B5">
        <w:rPr>
          <w:rFonts w:ascii="Times New Roman" w:hAnsi="Times New Roman"/>
          <w:sz w:val="26"/>
          <w:szCs w:val="26"/>
        </w:rPr>
        <w:t>b) Giả sử : BC = R. Tính OH theo R</w:t>
      </w:r>
    </w:p>
    <w:p w14:paraId="576D408D" w14:textId="77777777" w:rsidR="006E46E6" w:rsidRPr="000736B5" w:rsidRDefault="006E46E6" w:rsidP="006E46E6">
      <w:pPr>
        <w:jc w:val="both"/>
        <w:rPr>
          <w:rFonts w:ascii="Times New Roman" w:hAnsi="Times New Roman"/>
          <w:color w:val="222222"/>
          <w:sz w:val="26"/>
          <w:szCs w:val="26"/>
          <w:shd w:val="clear" w:color="auto" w:fill="FFFFFF"/>
        </w:rPr>
      </w:pPr>
      <w:r w:rsidRPr="000736B5">
        <w:rPr>
          <w:rFonts w:ascii="Times New Roman" w:hAnsi="Times New Roman"/>
          <w:sz w:val="26"/>
          <w:szCs w:val="26"/>
        </w:rPr>
        <w:t xml:space="preserve">c) Nối B và D cắt đường tròn tại E. Chứng minh: </w:t>
      </w:r>
      <w:r w:rsidRPr="000736B5">
        <w:rPr>
          <w:rFonts w:ascii="Times New Roman" w:hAnsi="Times New Roman"/>
          <w:position w:val="-4"/>
          <w:sz w:val="26"/>
          <w:szCs w:val="26"/>
        </w:rPr>
        <w:object w:dxaOrig="1400" w:dyaOrig="360" w14:anchorId="49F2BBCF">
          <v:shape id="_x0000_i1059" type="#_x0000_t75" style="width:70.2pt;height:18pt" o:ole="">
            <v:imagedata r:id="rId21" o:title=""/>
          </v:shape>
          <o:OLEObject Type="Embed" ProgID="Equation.DSMT4" ShapeID="_x0000_i1059" DrawAspect="Content" ObjectID="_1702919061" r:id="rId22"/>
        </w:object>
      </w:r>
    </w:p>
    <w:p w14:paraId="7B535453" w14:textId="712C2725" w:rsidR="0029445A" w:rsidRPr="0029445A" w:rsidRDefault="006E46E6" w:rsidP="006E46E6">
      <w:pPr>
        <w:pStyle w:val="NoSpacing"/>
        <w:spacing w:line="36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6E46E6">
        <w:rPr>
          <w:rFonts w:ascii="Times New Roman" w:eastAsia="Calibri" w:hAnsi="Times New Roman" w:cs="Times New Roman"/>
          <w:b/>
          <w:bCs/>
          <w:color w:val="222222"/>
          <w:sz w:val="26"/>
          <w:szCs w:val="26"/>
          <w:shd w:val="clear" w:color="auto" w:fill="FFFFFF"/>
        </w:rPr>
        <w:t>H</w:t>
      </w:r>
      <w:r w:rsidR="0029445A" w:rsidRPr="006E46E6">
        <w:rPr>
          <w:rFonts w:ascii="Times New Roman" w:eastAsia="Calibri" w:hAnsi="Times New Roman" w:cs="Times New Roman"/>
          <w:b/>
          <w:bCs/>
          <w:sz w:val="26"/>
          <w:szCs w:val="26"/>
        </w:rPr>
        <w:t>ƯỚ</w:t>
      </w:r>
      <w:r w:rsidR="0029445A" w:rsidRPr="0029445A">
        <w:rPr>
          <w:rFonts w:ascii="Times New Roman" w:eastAsia="Calibri" w:hAnsi="Times New Roman" w:cs="Times New Roman"/>
          <w:b/>
          <w:sz w:val="26"/>
          <w:szCs w:val="26"/>
        </w:rPr>
        <w:t>NG DẨN CHẤ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6300"/>
        <w:gridCol w:w="2155"/>
      </w:tblGrid>
      <w:tr w:rsidR="0029445A" w:rsidRPr="0029445A" w14:paraId="782F4230" w14:textId="77777777" w:rsidTr="00D062F7">
        <w:tc>
          <w:tcPr>
            <w:tcW w:w="895" w:type="dxa"/>
          </w:tcPr>
          <w:p w14:paraId="46D6EA6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300" w:type="dxa"/>
          </w:tcPr>
          <w:p w14:paraId="3DEACA1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2155" w:type="dxa"/>
          </w:tcPr>
          <w:p w14:paraId="7357539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Điểm</w:t>
            </w:r>
          </w:p>
        </w:tc>
      </w:tr>
      <w:tr w:rsidR="0029445A" w:rsidRPr="0029445A" w14:paraId="49D357F6" w14:textId="77777777" w:rsidTr="00D062F7">
        <w:trPr>
          <w:trHeight w:val="665"/>
        </w:trPr>
        <w:tc>
          <w:tcPr>
            <w:tcW w:w="895" w:type="dxa"/>
            <w:vMerge w:val="restart"/>
          </w:tcPr>
          <w:p w14:paraId="480B266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1( 2.5 đ)</w:t>
            </w:r>
          </w:p>
        </w:tc>
        <w:tc>
          <w:tcPr>
            <w:tcW w:w="6300" w:type="dxa"/>
          </w:tcPr>
          <w:p w14:paraId="6ECCCD60" w14:textId="4B0A28F1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</w:t>
            </w:r>
            <w:r w:rsidR="00AE0F17" w:rsidRPr="0029445A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500" w:dyaOrig="499" w14:anchorId="5E9CBCD5">
                <v:shape id="_x0000_i1033" type="#_x0000_t75" style="width:75pt;height:25.2pt" o:ole="">
                  <v:imagedata r:id="rId23" o:title=""/>
                </v:shape>
                <o:OLEObject Type="Embed" ProgID="Equation.DSMT4" ShapeID="_x0000_i1033" DrawAspect="Content" ObjectID="_1702919062" r:id="rId24"/>
              </w:objec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</w:t>
            </w:r>
            <w:r w:rsidR="00AE0F17" w:rsidRPr="0029445A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1920" w:dyaOrig="400" w14:anchorId="3E051E42">
                <v:shape id="_x0000_i1034" type="#_x0000_t75" style="width:96pt;height:20.4pt" o:ole="">
                  <v:imagedata r:id="rId25" o:title=""/>
                </v:shape>
                <o:OLEObject Type="Embed" ProgID="Equation.DSMT4" ShapeID="_x0000_i1034" DrawAspect="Content" ObjectID="_1702919063" r:id="rId26"/>
              </w:object>
            </w:r>
          </w:p>
        </w:tc>
        <w:tc>
          <w:tcPr>
            <w:tcW w:w="2155" w:type="dxa"/>
          </w:tcPr>
          <w:p w14:paraId="41EFD02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5</w:t>
            </w:r>
          </w:p>
          <w:p w14:paraId="2811B18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66CB0045" w14:textId="77777777" w:rsidTr="00D062F7">
        <w:trPr>
          <w:trHeight w:val="743"/>
        </w:trPr>
        <w:tc>
          <w:tcPr>
            <w:tcW w:w="895" w:type="dxa"/>
            <w:vMerge/>
          </w:tcPr>
          <w:p w14:paraId="4BE257C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454D435B" w14:textId="738A3A91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</w:t>
            </w:r>
            <w:r w:rsidR="00AE0F17" w:rsidRPr="0029445A">
              <w:rPr>
                <w:rFonts w:ascii="Times New Roman" w:eastAsia="Calibri" w:hAnsi="Times New Roman" w:cs="Times New Roman"/>
                <w:position w:val="-18"/>
                <w:sz w:val="26"/>
                <w:szCs w:val="26"/>
              </w:rPr>
              <w:object w:dxaOrig="3019" w:dyaOrig="560" w14:anchorId="65668C83">
                <v:shape id="_x0000_i1035" type="#_x0000_t75" style="width:151.2pt;height:27.6pt" o:ole="">
                  <v:imagedata r:id="rId27" o:title=""/>
                </v:shape>
                <o:OLEObject Type="Embed" ProgID="Equation.DSMT4" ShapeID="_x0000_i1035" DrawAspect="Content" ObjectID="_1702919064" r:id="rId28"/>
              </w:object>
            </w:r>
          </w:p>
        </w:tc>
        <w:tc>
          <w:tcPr>
            <w:tcW w:w="2155" w:type="dxa"/>
          </w:tcPr>
          <w:p w14:paraId="401DD56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5</w:t>
            </w:r>
          </w:p>
          <w:p w14:paraId="53906DA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345BDFD0" w14:textId="77777777" w:rsidTr="00D062F7">
        <w:trPr>
          <w:trHeight w:val="2046"/>
        </w:trPr>
        <w:tc>
          <w:tcPr>
            <w:tcW w:w="895" w:type="dxa"/>
            <w:vMerge/>
          </w:tcPr>
          <w:p w14:paraId="14D65327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7D40AAD9" w14:textId="17D7C5C4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) </w:t>
            </w:r>
            <w:r w:rsidR="00AE0F17" w:rsidRPr="00AE0F17">
              <w:rPr>
                <w:rFonts w:ascii="Times New Roman" w:eastAsia="Calibri" w:hAnsi="Times New Roman" w:cs="Times New Roman"/>
                <w:position w:val="-40"/>
                <w:sz w:val="26"/>
                <w:szCs w:val="26"/>
              </w:rPr>
              <w:object w:dxaOrig="2780" w:dyaOrig="1340" w14:anchorId="2A2962D2">
                <v:shape id="_x0000_i1036" type="#_x0000_t75" style="width:139.2pt;height:67.2pt" o:ole="">
                  <v:imagedata r:id="rId29" o:title=""/>
                </v:shape>
                <o:OLEObject Type="Embed" ProgID="Equation.DSMT4" ShapeID="_x0000_i1036" DrawAspect="Content" ObjectID="_1702919065" r:id="rId30"/>
              </w:object>
            </w:r>
          </w:p>
        </w:tc>
        <w:tc>
          <w:tcPr>
            <w:tcW w:w="2155" w:type="dxa"/>
          </w:tcPr>
          <w:p w14:paraId="34E7431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27049CF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7705CB7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36FB1574" w14:textId="77777777" w:rsidTr="00D062F7">
        <w:trPr>
          <w:trHeight w:val="3741"/>
        </w:trPr>
        <w:tc>
          <w:tcPr>
            <w:tcW w:w="895" w:type="dxa"/>
            <w:vMerge/>
          </w:tcPr>
          <w:p w14:paraId="43A5F5F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50DA08E7" w14:textId="13FD3B0A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) </w:t>
            </w:r>
            <w:r w:rsidR="00AE0F17" w:rsidRPr="00AE0F17">
              <w:rPr>
                <w:rFonts w:ascii="Times New Roman" w:eastAsia="Calibri" w:hAnsi="Times New Roman" w:cs="Times New Roman"/>
                <w:position w:val="-106"/>
                <w:sz w:val="26"/>
                <w:szCs w:val="26"/>
              </w:rPr>
              <w:object w:dxaOrig="2900" w:dyaOrig="2240" w14:anchorId="10C0D4FA">
                <v:shape id="_x0000_i1037" type="#_x0000_t75" style="width:144.6pt;height:112.2pt" o:ole="">
                  <v:imagedata r:id="rId31" o:title=""/>
                </v:shape>
                <o:OLEObject Type="Embed" ProgID="Equation.DSMT4" ShapeID="_x0000_i1037" DrawAspect="Content" ObjectID="_1702919066" r:id="rId32"/>
              </w:object>
            </w:r>
          </w:p>
        </w:tc>
        <w:tc>
          <w:tcPr>
            <w:tcW w:w="2155" w:type="dxa"/>
          </w:tcPr>
          <w:p w14:paraId="57946FA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748BCBB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3213A70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528D3213" w14:textId="77777777" w:rsidTr="00D062F7">
        <w:trPr>
          <w:trHeight w:val="2458"/>
        </w:trPr>
        <w:tc>
          <w:tcPr>
            <w:tcW w:w="895" w:type="dxa"/>
            <w:vMerge/>
          </w:tcPr>
          <w:p w14:paraId="5972C42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22DCE5AA" w14:textId="0368BBA5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e) </w:t>
            </w:r>
            <w:r w:rsidR="00AE0F17" w:rsidRPr="0029445A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2140" w:dyaOrig="440" w14:anchorId="50B7479F">
                <v:shape id="_x0000_i1038" type="#_x0000_t75" style="width:106.8pt;height:21.6pt" o:ole="">
                  <v:imagedata r:id="rId33" o:title=""/>
                </v:shape>
                <o:OLEObject Type="Embed" ProgID="Equation.DSMT4" ShapeID="_x0000_i1038" DrawAspect="Content" ObjectID="_1702919067" r:id="rId34"/>
              </w:object>
            </w:r>
          </w:p>
          <w:p w14:paraId="0F637324" w14:textId="373D6E54" w:rsidR="0029445A" w:rsidRPr="0029445A" w:rsidRDefault="00AE0F17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E0F17">
              <w:rPr>
                <w:rFonts w:ascii="Times New Roman" w:eastAsia="Calibri" w:hAnsi="Times New Roman" w:cs="Times New Roman"/>
                <w:position w:val="-82"/>
                <w:sz w:val="26"/>
                <w:szCs w:val="26"/>
              </w:rPr>
              <w:object w:dxaOrig="2780" w:dyaOrig="1760" w14:anchorId="22437F92">
                <v:shape id="_x0000_i1039" type="#_x0000_t75" style="width:138.6pt;height:88.2pt" o:ole="">
                  <v:imagedata r:id="rId35" o:title=""/>
                </v:shape>
                <o:OLEObject Type="Embed" ProgID="Equation.DSMT4" ShapeID="_x0000_i1039" DrawAspect="Content" ObjectID="_1702919068" r:id="rId36"/>
              </w:object>
            </w:r>
          </w:p>
        </w:tc>
        <w:tc>
          <w:tcPr>
            <w:tcW w:w="2155" w:type="dxa"/>
          </w:tcPr>
          <w:p w14:paraId="7544F16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0ED3D7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85C5B5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A2919B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45CC0D5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027D117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</w:tc>
      </w:tr>
      <w:tr w:rsidR="0029445A" w:rsidRPr="0029445A" w14:paraId="66610A95" w14:textId="77777777" w:rsidTr="00D062F7">
        <w:trPr>
          <w:trHeight w:val="1910"/>
        </w:trPr>
        <w:tc>
          <w:tcPr>
            <w:tcW w:w="895" w:type="dxa"/>
            <w:vMerge w:val="restart"/>
          </w:tcPr>
          <w:p w14:paraId="0DC6F12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2( 1.5 đ)</w:t>
            </w:r>
          </w:p>
        </w:tc>
        <w:tc>
          <w:tcPr>
            <w:tcW w:w="6300" w:type="dxa"/>
          </w:tcPr>
          <w:p w14:paraId="241D1385" w14:textId="29D1EDE8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</w:t>
            </w:r>
            <w:r w:rsidR="00AE0F17" w:rsidRPr="00AE0F17">
              <w:rPr>
                <w:rFonts w:ascii="Times New Roman" w:eastAsia="Calibri" w:hAnsi="Times New Roman" w:cs="Times New Roman"/>
                <w:position w:val="-8"/>
                <w:sz w:val="26"/>
                <w:szCs w:val="26"/>
              </w:rPr>
              <w:object w:dxaOrig="1980" w:dyaOrig="360" w14:anchorId="1281D198">
                <v:shape id="_x0000_i1040" type="#_x0000_t75" style="width:99pt;height:18pt" o:ole="">
                  <v:imagedata r:id="rId37" o:title=""/>
                </v:shape>
                <o:OLEObject Type="Embed" ProgID="Equation.DSMT4" ShapeID="_x0000_i1040" DrawAspect="Content" ObjectID="_1702919069" r:id="rId38"/>
              </w:object>
            </w:r>
          </w:p>
          <w:p w14:paraId="0A82A651" w14:textId="141C6055" w:rsidR="0029445A" w:rsidRPr="0029445A" w:rsidRDefault="006624D3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60" w:dyaOrig="340" w14:anchorId="1952679F">
                <v:shape id="_x0000_i1041" type="#_x0000_t75" style="width:112.8pt;height:16.8pt" o:ole="">
                  <v:imagedata r:id="rId39" o:title=""/>
                </v:shape>
                <o:OLEObject Type="Embed" ProgID="Equation.DSMT4" ShapeID="_x0000_i1041" DrawAspect="Content" ObjectID="_1702919070" r:id="rId40"/>
              </w:object>
            </w:r>
          </w:p>
          <w:p w14:paraId="51333276" w14:textId="404E313C" w:rsidR="0029445A" w:rsidRPr="0029445A" w:rsidRDefault="006624D3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340" w:dyaOrig="340" w14:anchorId="095E0978">
                <v:shape id="_x0000_i1042" type="#_x0000_t75" style="width:67.2pt;height:16.8pt" o:ole="">
                  <v:imagedata r:id="rId41" o:title=""/>
                </v:shape>
                <o:OLEObject Type="Embed" ProgID="Equation.DSMT4" ShapeID="_x0000_i1042" DrawAspect="Content" ObjectID="_1702919071" r:id="rId42"/>
              </w:object>
            </w:r>
          </w:p>
          <w:p w14:paraId="3423CC2F" w14:textId="1B83BA74" w:rsidR="0029445A" w:rsidRPr="0029445A" w:rsidRDefault="006624D3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50"/>
                <w:sz w:val="26"/>
                <w:szCs w:val="26"/>
              </w:rPr>
              <w:object w:dxaOrig="1160" w:dyaOrig="1080" w14:anchorId="779DF7BD">
                <v:shape id="_x0000_i1043" type="#_x0000_t75" style="width:57.6pt;height:54pt" o:ole="">
                  <v:imagedata r:id="rId43" o:title=""/>
                </v:shape>
                <o:OLEObject Type="Embed" ProgID="Equation.DSMT4" ShapeID="_x0000_i1043" DrawAspect="Content" ObjectID="_1702919072" r:id="rId44"/>
              </w:object>
            </w:r>
          </w:p>
        </w:tc>
        <w:tc>
          <w:tcPr>
            <w:tcW w:w="2155" w:type="dxa"/>
          </w:tcPr>
          <w:p w14:paraId="5C5CEF7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45B20C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706A61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51E10EE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6D7C2EC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501AC07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2D555B2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97F36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50633A3D" w14:textId="77777777" w:rsidTr="00D062F7">
        <w:trPr>
          <w:trHeight w:val="2369"/>
        </w:trPr>
        <w:tc>
          <w:tcPr>
            <w:tcW w:w="895" w:type="dxa"/>
            <w:vMerge/>
          </w:tcPr>
          <w:p w14:paraId="33DFEC5E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307B9DC1" w14:textId="16ED4FFD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</w:t>
            </w:r>
            <w:r w:rsidRPr="0029445A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80" w:dyaOrig="279" w14:anchorId="023601E1">
                <v:shape id="_x0000_i1044" type="#_x0000_t75" style="width:9pt;height:13.2pt" o:ole="">
                  <v:imagedata r:id="rId45" o:title=""/>
                </v:shape>
                <o:OLEObject Type="Embed" ProgID="Equation.DSMT4" ShapeID="_x0000_i1044" DrawAspect="Content" ObjectID="_1702919073" r:id="rId46"/>
              </w:object>
            </w:r>
            <w:r w:rsidR="006624D3" w:rsidRPr="0029445A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400" w:dyaOrig="499" w14:anchorId="6CF2BDB9">
                <v:shape id="_x0000_i1045" type="#_x0000_t75" style="width:69.6pt;height:24.6pt" o:ole="">
                  <v:imagedata r:id="rId47" o:title=""/>
                </v:shape>
                <o:OLEObject Type="Embed" ProgID="Equation.DSMT4" ShapeID="_x0000_i1045" DrawAspect="Content" ObjectID="_1702919074" r:id="rId48"/>
              </w:object>
            </w:r>
          </w:p>
          <w:p w14:paraId="115FB328" w14:textId="49EC1F64" w:rsidR="0029445A" w:rsidRPr="0029445A" w:rsidRDefault="006624D3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46"/>
                <w:sz w:val="26"/>
                <w:szCs w:val="26"/>
              </w:rPr>
              <w:object w:dxaOrig="2480" w:dyaOrig="1100" w14:anchorId="376549C3">
                <v:shape id="_x0000_i1046" type="#_x0000_t75" style="width:123.6pt;height:54.6pt" o:ole="">
                  <v:imagedata r:id="rId49" o:title=""/>
                </v:shape>
                <o:OLEObject Type="Embed" ProgID="Equation.DSMT4" ShapeID="_x0000_i1046" DrawAspect="Content" ObjectID="_1702919075" r:id="rId50"/>
              </w:object>
            </w:r>
          </w:p>
        </w:tc>
        <w:tc>
          <w:tcPr>
            <w:tcW w:w="2155" w:type="dxa"/>
          </w:tcPr>
          <w:p w14:paraId="1F68C84B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1D8B90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3EAB2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7938520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0AEC69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4C0604D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1DF4B8D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2555166B" w14:textId="77777777" w:rsidTr="00D062F7">
        <w:trPr>
          <w:trHeight w:val="220"/>
        </w:trPr>
        <w:tc>
          <w:tcPr>
            <w:tcW w:w="895" w:type="dxa"/>
            <w:vMerge w:val="restart"/>
          </w:tcPr>
          <w:p w14:paraId="09BE09D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3 ( 2.0 đ)</w:t>
            </w:r>
          </w:p>
        </w:tc>
        <w:tc>
          <w:tcPr>
            <w:tcW w:w="6300" w:type="dxa"/>
          </w:tcPr>
          <w:p w14:paraId="5A8CEC4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a) Lập bảng giá trị đúng cho mỗi cặp số (x;y)</w:t>
            </w:r>
          </w:p>
          <w:p w14:paraId="6B5131D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 xml:space="preserve">Vẽ đúng đồ thị mỗi hàm số </w:t>
            </w:r>
          </w:p>
        </w:tc>
        <w:tc>
          <w:tcPr>
            <w:tcW w:w="2155" w:type="dxa"/>
          </w:tcPr>
          <w:p w14:paraId="24F1DAF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0.25 x2</w:t>
            </w:r>
          </w:p>
          <w:p w14:paraId="6D6A629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5</w:t>
            </w:r>
          </w:p>
        </w:tc>
      </w:tr>
      <w:tr w:rsidR="0029445A" w:rsidRPr="0029445A" w14:paraId="5C08C2E5" w14:textId="77777777" w:rsidTr="00D062F7">
        <w:trPr>
          <w:trHeight w:val="284"/>
        </w:trPr>
        <w:tc>
          <w:tcPr>
            <w:tcW w:w="895" w:type="dxa"/>
            <w:vMerge/>
          </w:tcPr>
          <w:p w14:paraId="4C49DF8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491079D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b) Viết phương trình hoành độ giao điểm</w:t>
            </w:r>
          </w:p>
          <w:p w14:paraId="181FBB86" w14:textId="32B0F57C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x + 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3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  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-2x – 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3</w:t>
            </w:r>
          </w:p>
          <w:p w14:paraId="1469CBEA" w14:textId="0732016B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sym w:font="Wingdings" w:char="F0F3"/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 x =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 -2</w:t>
            </w:r>
          </w:p>
          <w:p w14:paraId="39C08761" w14:textId="0738EB1B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Thay x = -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2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 xml:space="preserve"> vào một trong hai hàm số =&gt; y = 1</w:t>
            </w:r>
          </w:p>
          <w:p w14:paraId="2A1676FF" w14:textId="70F91C3C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Vậy giao điểm của hai đường thẳng là( x = -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2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  <w:lang w:val="es-MX"/>
              </w:rPr>
              <w:t>; y = 1)</w:t>
            </w:r>
          </w:p>
        </w:tc>
        <w:tc>
          <w:tcPr>
            <w:tcW w:w="2155" w:type="dxa"/>
          </w:tcPr>
          <w:p w14:paraId="3ADFD78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85CF79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1924A1E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75</w:t>
            </w:r>
          </w:p>
          <w:p w14:paraId="443255F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A17A76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87D5A9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</w:tc>
      </w:tr>
      <w:tr w:rsidR="0029445A" w:rsidRPr="0029445A" w14:paraId="450495D6" w14:textId="77777777" w:rsidTr="00D062F7">
        <w:trPr>
          <w:trHeight w:val="1718"/>
        </w:trPr>
        <w:tc>
          <w:tcPr>
            <w:tcW w:w="895" w:type="dxa"/>
            <w:vMerge w:val="restart"/>
          </w:tcPr>
          <w:p w14:paraId="5729B0F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4 (1.5đ)</w:t>
            </w:r>
          </w:p>
        </w:tc>
        <w:tc>
          <w:tcPr>
            <w:tcW w:w="6300" w:type="dxa"/>
          </w:tcPr>
          <w:p w14:paraId="7576010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Tính góc C: </w:t>
            </w:r>
          </w:p>
          <w:p w14:paraId="4B11CCC5" w14:textId="220695D7" w:rsidR="0029445A" w:rsidRPr="0029445A" w:rsidRDefault="007174F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1480" w:dyaOrig="999" w14:anchorId="43CB8971">
                <v:shape id="_x0000_i1054" type="#_x0000_t75" style="width:74.4pt;height:50.4pt" o:ole="">
                  <v:imagedata r:id="rId51" o:title=""/>
                </v:shape>
                <o:OLEObject Type="Embed" ProgID="Equation.DSMT4" ShapeID="_x0000_i1054" DrawAspect="Content" ObjectID="_1702919076" r:id="rId52"/>
              </w:object>
            </w:r>
          </w:p>
        </w:tc>
        <w:tc>
          <w:tcPr>
            <w:tcW w:w="2155" w:type="dxa"/>
          </w:tcPr>
          <w:p w14:paraId="04E9850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A005E7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F0F2B8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1405FE97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</w:tc>
      </w:tr>
      <w:tr w:rsidR="0029445A" w:rsidRPr="0029445A" w14:paraId="7025D157" w14:textId="77777777" w:rsidTr="00D062F7">
        <w:trPr>
          <w:trHeight w:val="1822"/>
        </w:trPr>
        <w:tc>
          <w:tcPr>
            <w:tcW w:w="895" w:type="dxa"/>
            <w:vMerge/>
          </w:tcPr>
          <w:p w14:paraId="5BF5084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624CA92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b) Tính BC, AH</w:t>
            </w:r>
          </w:p>
          <w:p w14:paraId="3202DB18" w14:textId="1475376B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ính 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 = </w:t>
            </w:r>
            <w:r w:rsidR="007174F6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m</w:t>
            </w:r>
          </w:p>
          <w:p w14:paraId="329C06F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1939" w:dyaOrig="680" w14:anchorId="72649874">
                <v:shape id="_x0000_i1048" type="#_x0000_t75" style="width:97.8pt;height:34.2pt" o:ole="">
                  <v:imagedata r:id="rId53" o:title=""/>
                </v:shape>
                <o:OLEObject Type="Embed" ProgID="Equation.DSMT4" ShapeID="_x0000_i1048" DrawAspect="Content" ObjectID="_1702919077" r:id="rId54"/>
              </w:object>
            </w:r>
          </w:p>
        </w:tc>
        <w:tc>
          <w:tcPr>
            <w:tcW w:w="2155" w:type="dxa"/>
          </w:tcPr>
          <w:p w14:paraId="26C3935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7F7214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EC489F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74EEB00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3E33BA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3F746A7B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5459E472" w14:textId="77777777" w:rsidTr="00D062F7">
        <w:trPr>
          <w:trHeight w:val="1822"/>
        </w:trPr>
        <w:tc>
          <w:tcPr>
            <w:tcW w:w="895" w:type="dxa"/>
          </w:tcPr>
          <w:p w14:paraId="75DCDC9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5 ( 0.5 đ)</w:t>
            </w:r>
          </w:p>
        </w:tc>
        <w:tc>
          <w:tcPr>
            <w:tcW w:w="6300" w:type="dxa"/>
          </w:tcPr>
          <w:p w14:paraId="3507223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1200" w:dyaOrig="620" w14:anchorId="18398345">
                <v:shape id="_x0000_i1049" type="#_x0000_t75" style="width:60pt;height:30pt" o:ole="">
                  <v:imagedata r:id="rId55" o:title=""/>
                </v:shape>
                <o:OLEObject Type="Embed" ProgID="Equation.DSMT4" ShapeID="_x0000_i1049" DrawAspect="Content" ObjectID="_1702919078" r:id="rId56"/>
              </w:object>
            </w:r>
          </w:p>
          <w:p w14:paraId="6DB8429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d = 24 =&gt; p = 3,4 (</w:t>
            </w: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atmosphere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2155" w:type="dxa"/>
          </w:tcPr>
          <w:p w14:paraId="50E0686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C135DA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DFC24F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5</w:t>
            </w:r>
          </w:p>
          <w:p w14:paraId="6D22B6A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7C6E55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7D1AA190" w14:textId="77777777" w:rsidTr="00D062F7">
        <w:tc>
          <w:tcPr>
            <w:tcW w:w="895" w:type="dxa"/>
          </w:tcPr>
          <w:p w14:paraId="179DC41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6 ( 0.5 đ)</w:t>
            </w:r>
          </w:p>
        </w:tc>
        <w:tc>
          <w:tcPr>
            <w:tcW w:w="6300" w:type="dxa"/>
          </w:tcPr>
          <w:p w14:paraId="35EE08AC" w14:textId="77777777" w:rsidR="0032791D" w:rsidRDefault="0032791D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4A08BB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4AAEA201" wp14:editId="2889E6A4">
                  <wp:extent cx="2085975" cy="13716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9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7804DD" w14:textId="125A86B2" w:rsidR="0029445A" w:rsidRPr="0032791D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093D2A8" wp14:editId="22055AC3">
                      <wp:simplePos x="0" y="0"/>
                      <wp:positionH relativeFrom="column">
                        <wp:posOffset>13063</wp:posOffset>
                      </wp:positionH>
                      <wp:positionV relativeFrom="paragraph">
                        <wp:posOffset>240706</wp:posOffset>
                      </wp:positionV>
                      <wp:extent cx="107950" cy="252248"/>
                      <wp:effectExtent l="0" t="0" r="635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7950" cy="25224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543AAD6" w14:textId="77777777" w:rsidR="0029445A" w:rsidRDefault="0029445A" w:rsidP="0029445A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93D2A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margin-left:1.05pt;margin-top:18.95pt;width:8.5pt;height:19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" fillcolor="window" stroked="f" strokeweight=".5pt">
                      <v:textbox>
                        <w:txbxContent>
                          <w:p w14:paraId="5543AAD6" w14:textId="77777777" w:rsidR="0029445A" w:rsidRDefault="0029445A" w:rsidP="0029445A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Góc hợp bởi</w:t>
            </w:r>
            <w:r w:rsidR="0032791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khinh khí cấu và </w: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ặt đất: </w:t>
            </w:r>
            <w:r w:rsidR="0032791D">
              <w:rPr>
                <w:rFonts w:ascii="Times New Roman" w:eastAsia="Calibri" w:hAnsi="Times New Roman" w:cs="Times New Roman"/>
                <w:sz w:val="26"/>
                <w:szCs w:val="26"/>
              </w:rPr>
              <w:t>60</w:t>
            </w:r>
            <w:r w:rsidR="0032791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0</w:t>
            </w:r>
            <w:r w:rsidR="0032791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30</w:t>
            </w:r>
            <w:r w:rsidR="0032791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095F64B6" w14:textId="01643955" w:rsidR="0029445A" w:rsidRPr="0029445A" w:rsidRDefault="0029445A" w:rsidP="0029445A">
            <w:pPr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EF8172E" wp14:editId="7E9E1247">
                      <wp:simplePos x="0" y="0"/>
                      <wp:positionH relativeFrom="column">
                        <wp:posOffset>607020</wp:posOffset>
                      </wp:positionH>
                      <wp:positionV relativeFrom="paragraph">
                        <wp:posOffset>455108</wp:posOffset>
                      </wp:positionV>
                      <wp:extent cx="252558" cy="24765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2558" cy="247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09A4E94" w14:textId="77777777" w:rsidR="0029445A" w:rsidRDefault="0029445A" w:rsidP="0029445A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F8172E" id="Text Box 10" o:spid="_x0000_s1027" type="#_x0000_t202" style="position:absolute;margin-left:47.8pt;margin-top:35.85pt;width:19.9pt;height:19.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" fillcolor="window" stroked="f" strokeweight=".5pt">
                      <v:textbox>
                        <w:txbxContent>
                          <w:p w14:paraId="609A4E94" w14:textId="77777777" w:rsidR="0029445A" w:rsidRDefault="0029445A" w:rsidP="0029445A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303471" wp14:editId="01589644">
                      <wp:simplePos x="0" y="0"/>
                      <wp:positionH relativeFrom="column">
                        <wp:posOffset>-18415</wp:posOffset>
                      </wp:positionH>
                      <wp:positionV relativeFrom="paragraph">
                        <wp:posOffset>437089</wp:posOffset>
                      </wp:positionV>
                      <wp:extent cx="166664" cy="247744"/>
                      <wp:effectExtent l="0" t="0" r="508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664" cy="247744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12ECEC6" w14:textId="77777777" w:rsidR="0029445A" w:rsidRDefault="0029445A" w:rsidP="0029445A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303471" id="Text Box 8" o:spid="_x0000_s1028" type="#_x0000_t202" style="position:absolute;margin-left:-1.45pt;margin-top:34.4pt;width:13.1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" fillcolor="window" stroked="f" strokeweight=".5pt">
                      <v:textbox>
                        <w:txbxContent>
                          <w:p w14:paraId="212ECEC6" w14:textId="77777777" w:rsidR="0029445A" w:rsidRDefault="0029445A" w:rsidP="0029445A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E895F8F" wp14:editId="3723B4E9">
                      <wp:simplePos x="0" y="0"/>
                      <wp:positionH relativeFrom="column">
                        <wp:posOffset>202240</wp:posOffset>
                      </wp:positionH>
                      <wp:positionV relativeFrom="paragraph">
                        <wp:posOffset>549341</wp:posOffset>
                      </wp:positionV>
                      <wp:extent cx="360342" cy="0"/>
                      <wp:effectExtent l="0" t="0" r="2095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034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5B9BD5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939E13B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9pt,43.25pt" to="44.25pt,4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" strokecolor="#5b9bd5" strokeweight=".5pt">
                      <v:stroke joinstyle="miter"/>
                    </v:line>
                  </w:pict>
                </mc:Fallback>
              </mc:AlternateContent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="006E46E6" w:rsidRPr="006E46E6">
              <w:rPr>
                <w:rFonts w:ascii="Times New Roman" w:eastAsia="Calibri" w:hAnsi="Times New Roman" w:cs="Times New Roman"/>
                <w:position w:val="-62"/>
                <w:sz w:val="26"/>
                <w:szCs w:val="26"/>
              </w:rPr>
              <w:object w:dxaOrig="4220" w:dyaOrig="1359" w14:anchorId="716D9B8C">
                <v:shape id="_x0000_i1058" type="#_x0000_t75" style="width:210pt;height:69pt" o:ole="">
                  <v:imagedata r:id="rId57" o:title=""/>
                </v:shape>
                <o:OLEObject Type="Embed" ProgID="Equation.DSMT4" ShapeID="_x0000_i1058" DrawAspect="Content" ObjectID="_1702919079" r:id="rId58"/>
              </w:object>
            </w:r>
          </w:p>
          <w:p w14:paraId="4B391ED3" w14:textId="34EA765C" w:rsidR="0029445A" w:rsidRPr="0029445A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DC = EC – ED =</w:t>
            </w:r>
          </w:p>
        </w:tc>
        <w:tc>
          <w:tcPr>
            <w:tcW w:w="2155" w:type="dxa"/>
          </w:tcPr>
          <w:p w14:paraId="69605426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F892B4B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C4EAEE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3198481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A120CA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17BE69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9490D3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75E76B0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5B9BD8E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F6A885A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01F9D85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B322A6D" w14:textId="77777777" w:rsid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0.25</w:t>
            </w:r>
          </w:p>
          <w:p w14:paraId="35B1895B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421A1D4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D09DBFD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B29C1C0" w14:textId="77777777" w:rsidR="006E46E6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28D985B" w14:textId="0BFADCF6" w:rsidR="006E46E6" w:rsidRPr="0029445A" w:rsidRDefault="006E46E6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</w:tc>
      </w:tr>
      <w:tr w:rsidR="0029445A" w:rsidRPr="0029445A" w14:paraId="73919245" w14:textId="77777777" w:rsidTr="00D062F7">
        <w:trPr>
          <w:trHeight w:val="5532"/>
        </w:trPr>
        <w:tc>
          <w:tcPr>
            <w:tcW w:w="895" w:type="dxa"/>
            <w:vMerge w:val="restart"/>
          </w:tcPr>
          <w:p w14:paraId="01B50E9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7 ( 2.0 đ)</w:t>
            </w:r>
          </w:p>
        </w:tc>
        <w:tc>
          <w:tcPr>
            <w:tcW w:w="6300" w:type="dxa"/>
          </w:tcPr>
          <w:p w14:paraId="19FDABA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FE02A47" wp14:editId="05C2EB9E">
                  <wp:extent cx="2777383" cy="354399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1785" cy="3575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5" w:type="dxa"/>
          </w:tcPr>
          <w:p w14:paraId="33AF9FC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3E45F4FB" w14:textId="77777777" w:rsidTr="00D062F7">
        <w:trPr>
          <w:trHeight w:val="2732"/>
        </w:trPr>
        <w:tc>
          <w:tcPr>
            <w:tcW w:w="895" w:type="dxa"/>
            <w:vMerge/>
          </w:tcPr>
          <w:p w14:paraId="32A5605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0D6EE75E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a) Chứng minh: OD vuông góc AC:</w:t>
            </w:r>
          </w:p>
          <w:p w14:paraId="72AEC63B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OC = OA ( =R)</w:t>
            </w:r>
          </w:p>
          <w:p w14:paraId="35F7B16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DA = DC ( tính chất hai tiếp tuyến cắt nhau)</w:t>
            </w:r>
          </w:p>
          <w:p w14:paraId="7A5DB2E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&gt; OD là trung trực của AC</w:t>
            </w:r>
          </w:p>
          <w:p w14:paraId="77A4423E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&gt; OD vuông góc AC tại H</w:t>
            </w:r>
          </w:p>
          <w:p w14:paraId="738E42E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2155" w:type="dxa"/>
          </w:tcPr>
          <w:p w14:paraId="33AA686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B74C77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A15A82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6BDFC9C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034D0F0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5</w:t>
            </w:r>
          </w:p>
        </w:tc>
      </w:tr>
      <w:tr w:rsidR="0029445A" w:rsidRPr="0029445A" w14:paraId="10597DB0" w14:textId="77777777" w:rsidTr="00D062F7">
        <w:trPr>
          <w:trHeight w:val="3096"/>
        </w:trPr>
        <w:tc>
          <w:tcPr>
            <w:tcW w:w="895" w:type="dxa"/>
            <w:vMerge/>
          </w:tcPr>
          <w:p w14:paraId="1CD4039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0C99E656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b) Giả sử : BC = R. Tính OH theo R</w:t>
            </w:r>
          </w:p>
          <w:p w14:paraId="0726331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OD vuông góc AC tại H</w:t>
            </w:r>
          </w:p>
          <w:p w14:paraId="5F835FAF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&gt; H là trung điểm AC</w:t>
            </w:r>
          </w:p>
          <w:p w14:paraId="4DFAA459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O là trung điểm  AB</w:t>
            </w:r>
          </w:p>
          <w:p w14:paraId="237FDA2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&gt; OH là đường trung bình tam giác ABC.</w:t>
            </w:r>
          </w:p>
          <w:p w14:paraId="7ADFD7C3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t>=&gt; OH = R/2</w:t>
            </w:r>
          </w:p>
        </w:tc>
        <w:tc>
          <w:tcPr>
            <w:tcW w:w="2155" w:type="dxa"/>
          </w:tcPr>
          <w:p w14:paraId="7865416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F8A3C0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52D698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4A3728FA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12BE818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C73C26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FF6A40C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040008A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9445A" w:rsidRPr="0029445A" w14:paraId="41D12D02" w14:textId="77777777" w:rsidTr="00D062F7">
        <w:trPr>
          <w:trHeight w:val="1162"/>
        </w:trPr>
        <w:tc>
          <w:tcPr>
            <w:tcW w:w="895" w:type="dxa"/>
            <w:vMerge/>
          </w:tcPr>
          <w:p w14:paraId="54377C30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6300" w:type="dxa"/>
          </w:tcPr>
          <w:p w14:paraId="6FA42091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) Nối B và D cắt đường tròn tại E. Chứng minh: </w:t>
            </w:r>
            <w:r w:rsidRPr="0029445A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400" w:dyaOrig="360" w14:anchorId="14F52D84">
                <v:shape id="_x0000_i1051" type="#_x0000_t75" style="width:70.2pt;height:18pt" o:ole="">
                  <v:imagedata r:id="rId21" o:title=""/>
                </v:shape>
                <o:OLEObject Type="Embed" ProgID="Equation.DSMT4" ShapeID="_x0000_i1051" DrawAspect="Content" ObjectID="_1702919080" r:id="rId60"/>
              </w:object>
            </w:r>
          </w:p>
          <w:p w14:paraId="0682406F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DC</w:t>
            </w: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  <w:vertAlign w:val="superscript"/>
              </w:rPr>
              <w:t>2</w:t>
            </w: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 xml:space="preserve"> = DH. DO ( HTL)</w:t>
            </w:r>
          </w:p>
          <w:p w14:paraId="4DEE8936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DA</w:t>
            </w: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  <w:vertAlign w:val="superscript"/>
              </w:rPr>
              <w:t>2</w:t>
            </w: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 xml:space="preserve"> = DE. DB ( HTL)</w:t>
            </w:r>
          </w:p>
          <w:p w14:paraId="5312C0DF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DA = DE</w:t>
            </w:r>
          </w:p>
          <w:p w14:paraId="117E0634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=&gt; DH.DO = DE.DB</w:t>
            </w:r>
          </w:p>
          <w:p w14:paraId="2AC0AE8A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>=&gt; hai tam giác DHE và DBO đồng dạng ( c.g.c)</w:t>
            </w:r>
          </w:p>
          <w:p w14:paraId="3CF4C012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  <w:r w:rsidRPr="0029445A"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  <w:t xml:space="preserve">=&gt;  </w:t>
            </w:r>
            <w:r w:rsidRPr="0029445A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400" w:dyaOrig="360" w14:anchorId="1CDFEAE9">
                <v:shape id="_x0000_i1052" type="#_x0000_t75" style="width:70.2pt;height:18pt" o:ole="">
                  <v:imagedata r:id="rId21" o:title=""/>
                </v:shape>
                <o:OLEObject Type="Embed" ProgID="Equation.DSMT4" ShapeID="_x0000_i1052" DrawAspect="Content" ObjectID="_1702919081" r:id="rId61"/>
              </w:object>
            </w:r>
          </w:p>
          <w:p w14:paraId="14794783" w14:textId="77777777" w:rsidR="0029445A" w:rsidRPr="0029445A" w:rsidRDefault="0029445A" w:rsidP="0029445A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color w:val="222222"/>
                <w:sz w:val="26"/>
                <w:szCs w:val="26"/>
                <w:shd w:val="clear" w:color="auto" w:fill="FFFFFF"/>
              </w:rPr>
            </w:pPr>
          </w:p>
          <w:p w14:paraId="0BB91F52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after="20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155" w:type="dxa"/>
          </w:tcPr>
          <w:p w14:paraId="57F33F2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9CA2451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4AE001E7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EB5E9E4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3DA83A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0FA785D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9445A">
              <w:rPr>
                <w:rFonts w:ascii="Times New Roman" w:eastAsia="Calibri" w:hAnsi="Times New Roman" w:cs="Times New Roman"/>
                <w:sz w:val="26"/>
                <w:szCs w:val="26"/>
              </w:rPr>
              <w:t>0.25</w:t>
            </w:r>
          </w:p>
          <w:p w14:paraId="43E84CA5" w14:textId="77777777" w:rsidR="0029445A" w:rsidRPr="0029445A" w:rsidRDefault="0029445A" w:rsidP="002944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5346"/>
              </w:tabs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14:paraId="10B8821E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  <w:sectPr w:rsidR="0029445A" w:rsidRPr="0029445A" w:rsidSect="009C2B9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1646AF4" w14:textId="77777777" w:rsidR="0029445A" w:rsidRPr="0029445A" w:rsidRDefault="0029445A" w:rsidP="0029445A">
      <w:pPr>
        <w:spacing w:after="200" w:line="276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0FE76EC6" w14:textId="77777777" w:rsidR="0029445A" w:rsidRDefault="0029445A"/>
    <w:sectPr w:rsidR="002944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45A"/>
    <w:rsid w:val="0029445A"/>
    <w:rsid w:val="0032791D"/>
    <w:rsid w:val="004A08BB"/>
    <w:rsid w:val="00654459"/>
    <w:rsid w:val="006624D3"/>
    <w:rsid w:val="006E46E6"/>
    <w:rsid w:val="007174F6"/>
    <w:rsid w:val="00AE0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B6FABF"/>
  <w15:chartTrackingRefBased/>
  <w15:docId w15:val="{1B0884F6-ED28-4079-8B00-BA3DCE8B4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94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5445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emf"/><Relationship Id="rId20" Type="http://schemas.openxmlformats.org/officeDocument/2006/relationships/image" Target="media/image9.e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513</Words>
  <Characters>2929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05T07:20:00Z</dcterms:created>
  <dcterms:modified xsi:type="dcterms:W3CDTF">2022-01-05T13:17:00Z</dcterms:modified>
</cp:coreProperties>
</file>